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443F0933" w14:textId="463BF50D" w:rsidR="00B42961" w:rsidRDefault="00EB17D2" w:rsidP="00F73D2C">
      <w:pPr>
        <w:pStyle w:val="a8"/>
        <w:numPr>
          <w:ilvl w:val="0"/>
          <w:numId w:val="1"/>
        </w:numPr>
        <w:ind w:firstLineChars="0"/>
        <w:rPr>
          <w:rFonts w:ascii="AdvOT65f8a23b.I" w:hAnsi="AdvOT65f8a23b.I" w:cs="AdvOT65f8a23b.I"/>
          <w:color w:val="000000"/>
          <w:kern w:val="0"/>
          <w:sz w:val="24"/>
          <w:szCs w:val="16"/>
        </w:rPr>
      </w:pPr>
      <w:r w:rsidRPr="00F73D2C">
        <w:rPr>
          <w:rFonts w:ascii="AdvOT65f8a23b.I" w:hAnsi="AdvOT65f8a23b.I" w:cs="AdvOT65f8a23b.I" w:hint="eastAsia"/>
          <w:color w:val="000000"/>
          <w:kern w:val="0"/>
          <w:sz w:val="24"/>
          <w:szCs w:val="16"/>
        </w:rPr>
        <w:t>Complete the</w:t>
      </w:r>
      <w:r w:rsidRPr="00F73D2C">
        <w:rPr>
          <w:rFonts w:ascii="AdvOT65f8a23b.I" w:hAnsi="AdvOT65f8a23b.I" w:cs="AdvOT65f8a23b.I"/>
          <w:color w:val="000000"/>
          <w:kern w:val="0"/>
          <w:sz w:val="24"/>
          <w:szCs w:val="16"/>
        </w:rPr>
        <w:t xml:space="preserve"> </w:t>
      </w:r>
      <w:r w:rsidRPr="00F73D2C">
        <w:rPr>
          <w:rFonts w:ascii="AdvOT65f8a23b.I" w:hAnsi="AdvOT65f8a23b.I" w:cs="AdvOT65f8a23b.I" w:hint="eastAsia"/>
          <w:color w:val="000000"/>
          <w:kern w:val="0"/>
          <w:sz w:val="24"/>
          <w:szCs w:val="16"/>
        </w:rPr>
        <w:t xml:space="preserve">scheme </w:t>
      </w:r>
      <w:r w:rsidR="00AC7F13" w:rsidRPr="00F73D2C">
        <w:rPr>
          <w:rFonts w:ascii="AdvOT65f8a23b.I" w:hAnsi="AdvOT65f8a23b.I" w:cs="AdvOT65f8a23b.I" w:hint="eastAsia"/>
          <w:color w:val="000000"/>
          <w:kern w:val="0"/>
          <w:sz w:val="24"/>
          <w:szCs w:val="16"/>
        </w:rPr>
        <w:t>and</w:t>
      </w:r>
      <w:r w:rsidR="00AC7F13" w:rsidRPr="00F73D2C">
        <w:rPr>
          <w:rFonts w:ascii="AdvOT65f8a23b.I" w:hAnsi="AdvOT65f8a23b.I" w:cs="AdvOT65f8a23b.I"/>
          <w:color w:val="000000"/>
          <w:kern w:val="0"/>
          <w:sz w:val="24"/>
          <w:szCs w:val="16"/>
        </w:rPr>
        <w:t xml:space="preserve"> Rational</w:t>
      </w:r>
      <w:r w:rsidR="00075B31" w:rsidRPr="00F73D2C">
        <w:rPr>
          <w:rFonts w:ascii="AdvOT65f8a23b.I" w:hAnsi="AdvOT65f8a23b.I" w:cs="AdvOT65f8a23b.I"/>
          <w:color w:val="000000"/>
          <w:kern w:val="0"/>
          <w:sz w:val="24"/>
          <w:szCs w:val="16"/>
        </w:rPr>
        <w:t>?</w:t>
      </w:r>
    </w:p>
    <w:p w14:paraId="15978244" w14:textId="21421ADC" w:rsidR="00F73D2C" w:rsidRDefault="009E2646" w:rsidP="00F73D2C">
      <w:pPr>
        <w:rPr>
          <w:rFonts w:ascii="AdvOT65f8a23b.I" w:hAnsi="AdvOT65f8a23b.I" w:cs="AdvOT65f8a23b.I"/>
          <w:color w:val="000000"/>
          <w:kern w:val="0"/>
          <w:sz w:val="24"/>
          <w:szCs w:val="16"/>
        </w:rPr>
      </w:pPr>
      <w:r>
        <w:object w:dxaOrig="10718" w:dyaOrig="4263" w14:anchorId="325664A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15pt;height:165pt" o:ole="">
            <v:imagedata r:id="rId7" o:title=""/>
          </v:shape>
          <o:OLEObject Type="Embed" ProgID="ChemDraw.Document.6.0" ShapeID="_x0000_i1025" DrawAspect="Content" ObjectID="_1660759945" r:id="rId8"/>
        </w:object>
      </w:r>
    </w:p>
    <w:p w14:paraId="044B2B55" w14:textId="1C919D38" w:rsidR="00F73D2C" w:rsidRDefault="00F91C3D" w:rsidP="00F91C3D">
      <w:pPr>
        <w:jc w:val="center"/>
      </w:pPr>
      <w:r>
        <w:object w:dxaOrig="6833" w:dyaOrig="2273" w14:anchorId="1A5A7D9D">
          <v:shape id="_x0000_i1026" type="#_x0000_t75" style="width:341.5pt;height:113.5pt" o:ole="">
            <v:imagedata r:id="rId9" o:title=""/>
          </v:shape>
          <o:OLEObject Type="Embed" ProgID="ChemDraw.Document.6.0" ShapeID="_x0000_i1026" DrawAspect="Content" ObjectID="_1660759946" r:id="rId10"/>
        </w:object>
      </w:r>
    </w:p>
    <w:p w14:paraId="19493521" w14:textId="77777777" w:rsidR="00F91C3D" w:rsidRDefault="00F91C3D" w:rsidP="00F91C3D">
      <w:pPr>
        <w:jc w:val="center"/>
      </w:pPr>
    </w:p>
    <w:p w14:paraId="2887E6EA" w14:textId="77777777" w:rsidR="00F91C3D" w:rsidRDefault="00F91C3D" w:rsidP="00F91C3D">
      <w:pPr>
        <w:jc w:val="center"/>
      </w:pPr>
    </w:p>
    <w:p w14:paraId="00B27421" w14:textId="77777777" w:rsidR="00F91C3D" w:rsidRDefault="00F91C3D" w:rsidP="00F91C3D">
      <w:pPr>
        <w:jc w:val="center"/>
      </w:pPr>
    </w:p>
    <w:p w14:paraId="591DD6A6" w14:textId="77777777" w:rsidR="00F91C3D" w:rsidRDefault="00F91C3D" w:rsidP="00F91C3D">
      <w:pPr>
        <w:jc w:val="center"/>
      </w:pPr>
    </w:p>
    <w:p w14:paraId="68C09524" w14:textId="77777777" w:rsidR="00F91C3D" w:rsidRDefault="00F91C3D" w:rsidP="00F91C3D">
      <w:pPr>
        <w:jc w:val="center"/>
      </w:pPr>
    </w:p>
    <w:p w14:paraId="3F266E87" w14:textId="77777777" w:rsidR="00F91C3D" w:rsidRDefault="00F91C3D" w:rsidP="00F91C3D">
      <w:pPr>
        <w:jc w:val="center"/>
      </w:pPr>
    </w:p>
    <w:p w14:paraId="406B12D3" w14:textId="77777777" w:rsidR="00F91C3D" w:rsidRDefault="00F91C3D" w:rsidP="00F91C3D">
      <w:pPr>
        <w:jc w:val="center"/>
      </w:pPr>
    </w:p>
    <w:p w14:paraId="66BE0410" w14:textId="77777777" w:rsidR="00F91C3D" w:rsidRPr="00F73D2C" w:rsidRDefault="00F91C3D" w:rsidP="00F91C3D">
      <w:pPr>
        <w:jc w:val="center"/>
        <w:rPr>
          <w:rFonts w:ascii="AdvOT65f8a23b.I" w:hAnsi="AdvOT65f8a23b.I" w:cs="AdvOT65f8a23b.I"/>
          <w:color w:val="000000"/>
          <w:kern w:val="0"/>
          <w:sz w:val="24"/>
          <w:szCs w:val="16"/>
        </w:rPr>
      </w:pPr>
    </w:p>
    <w:p w14:paraId="57585181" w14:textId="4F6BD85D" w:rsidR="00FB1F91" w:rsidRPr="00F91C3D" w:rsidRDefault="00F91C3D" w:rsidP="00FB1F91">
      <w:pPr>
        <w:pStyle w:val="a8"/>
        <w:numPr>
          <w:ilvl w:val="0"/>
          <w:numId w:val="1"/>
        </w:numPr>
        <w:ind w:firstLineChars="0"/>
        <w:rPr>
          <w:rFonts w:ascii="AdvOT65f8a23b.I" w:hAnsi="AdvOT65f8a23b.I" w:cs="AdvOT65f8a23b.I" w:hint="eastAsia"/>
          <w:color w:val="000000"/>
          <w:kern w:val="0"/>
          <w:sz w:val="24"/>
          <w:szCs w:val="16"/>
        </w:rPr>
      </w:pPr>
      <w:r>
        <w:rPr>
          <w:rFonts w:ascii="AdvOT65f8a23b.I" w:hAnsi="AdvOT65f8a23b.I" w:cs="AdvOT65f8a23b.I" w:hint="eastAsia"/>
          <w:color w:val="000000"/>
          <w:kern w:val="0"/>
          <w:sz w:val="24"/>
          <w:szCs w:val="16"/>
        </w:rPr>
        <w:t>Reaction</w:t>
      </w:r>
      <w:r>
        <w:rPr>
          <w:rFonts w:ascii="AdvOT65f8a23b.I" w:hAnsi="AdvOT65f8a23b.I" w:cs="AdvOT65f8a23b.I"/>
          <w:color w:val="000000"/>
          <w:kern w:val="0"/>
          <w:sz w:val="24"/>
          <w:szCs w:val="16"/>
        </w:rPr>
        <w:t xml:space="preserve"> </w:t>
      </w:r>
      <w:r>
        <w:rPr>
          <w:rFonts w:ascii="AdvOT65f8a23b.I" w:hAnsi="AdvOT65f8a23b.I" w:cs="AdvOT65f8a23b.I" w:hint="eastAsia"/>
          <w:color w:val="000000"/>
          <w:kern w:val="0"/>
          <w:sz w:val="24"/>
          <w:szCs w:val="16"/>
        </w:rPr>
        <w:t>mechanism</w:t>
      </w:r>
      <w:r>
        <w:rPr>
          <w:rFonts w:ascii="AdvOT65f8a23b.I" w:hAnsi="AdvOT65f8a23b.I" w:cs="AdvOT65f8a23b.I" w:hint="eastAsia"/>
          <w:color w:val="000000"/>
          <w:kern w:val="0"/>
          <w:sz w:val="24"/>
          <w:szCs w:val="16"/>
        </w:rPr>
        <w:t>？</w:t>
      </w:r>
    </w:p>
    <w:p w14:paraId="4860E507" w14:textId="2E8C176F" w:rsidR="00F91C3D" w:rsidRDefault="00F91C3D" w:rsidP="00F91C3D">
      <w:pPr>
        <w:jc w:val="left"/>
        <w:rPr>
          <w:rFonts w:ascii="AdvOT65f8a23b.I" w:hAnsi="AdvOT65f8a23b.I" w:cs="AdvOT65f8a23b.I"/>
          <w:color w:val="000000"/>
          <w:kern w:val="0"/>
          <w:sz w:val="24"/>
          <w:szCs w:val="16"/>
        </w:rPr>
      </w:pPr>
      <w:r>
        <w:object w:dxaOrig="12034" w:dyaOrig="2621" w14:anchorId="192FA03D">
          <v:shape id="_x0000_i1027" type="#_x0000_t75" style="width:415pt;height:90.5pt" o:ole="">
            <v:imagedata r:id="rId11" o:title=""/>
          </v:shape>
          <o:OLEObject Type="Embed" ProgID="ChemDraw.Document.6.0" ShapeID="_x0000_i1027" DrawAspect="Content" ObjectID="_1660759947" r:id="rId12"/>
        </w:object>
      </w:r>
    </w:p>
    <w:p w14:paraId="7BF6B92B" w14:textId="77777777" w:rsidR="00923000" w:rsidRDefault="00923000" w:rsidP="00FB1F91">
      <w:pPr>
        <w:rPr>
          <w:rFonts w:ascii="AdvOT65f8a23b.I" w:hAnsi="AdvOT65f8a23b.I" w:cs="AdvOT65f8a23b.I"/>
          <w:color w:val="000000"/>
          <w:kern w:val="0"/>
          <w:sz w:val="24"/>
          <w:szCs w:val="16"/>
        </w:rPr>
      </w:pPr>
    </w:p>
    <w:p w14:paraId="775835DB" w14:textId="77777777" w:rsidR="00F91C3D" w:rsidRDefault="00F91C3D" w:rsidP="00FB1F91">
      <w:pPr>
        <w:rPr>
          <w:rFonts w:ascii="AdvOT65f8a23b.I" w:hAnsi="AdvOT65f8a23b.I" w:cs="AdvOT65f8a23b.I"/>
          <w:color w:val="000000"/>
          <w:kern w:val="0"/>
          <w:sz w:val="24"/>
          <w:szCs w:val="16"/>
        </w:rPr>
      </w:pPr>
    </w:p>
    <w:p w14:paraId="0E171D1B" w14:textId="77777777" w:rsidR="00F91C3D" w:rsidRDefault="00F91C3D" w:rsidP="00FB1F91">
      <w:pPr>
        <w:rPr>
          <w:rFonts w:ascii="AdvOT65f8a23b.I" w:hAnsi="AdvOT65f8a23b.I" w:cs="AdvOT65f8a23b.I"/>
          <w:color w:val="000000"/>
          <w:kern w:val="0"/>
          <w:sz w:val="24"/>
          <w:szCs w:val="16"/>
        </w:rPr>
      </w:pPr>
    </w:p>
    <w:p w14:paraId="27C442BE" w14:textId="77777777" w:rsidR="00F91C3D" w:rsidRDefault="00F91C3D" w:rsidP="00FB1F91">
      <w:pPr>
        <w:rPr>
          <w:rFonts w:ascii="AdvOT65f8a23b.I" w:hAnsi="AdvOT65f8a23b.I" w:cs="AdvOT65f8a23b.I"/>
          <w:color w:val="000000"/>
          <w:kern w:val="0"/>
          <w:sz w:val="24"/>
          <w:szCs w:val="16"/>
        </w:rPr>
      </w:pPr>
    </w:p>
    <w:p w14:paraId="2F4133C3" w14:textId="77777777" w:rsidR="00F91C3D" w:rsidRDefault="00F91C3D" w:rsidP="00FB1F91">
      <w:pPr>
        <w:rPr>
          <w:rFonts w:ascii="AdvOT65f8a23b.I" w:hAnsi="AdvOT65f8a23b.I" w:cs="AdvOT65f8a23b.I"/>
          <w:color w:val="000000"/>
          <w:kern w:val="0"/>
          <w:sz w:val="24"/>
          <w:szCs w:val="16"/>
        </w:rPr>
      </w:pPr>
    </w:p>
    <w:p w14:paraId="736B9747" w14:textId="77777777" w:rsidR="00F91C3D" w:rsidRDefault="00F91C3D" w:rsidP="00FB1F91">
      <w:pPr>
        <w:rPr>
          <w:rFonts w:ascii="AdvOT65f8a23b.I" w:hAnsi="AdvOT65f8a23b.I" w:cs="AdvOT65f8a23b.I"/>
          <w:color w:val="000000"/>
          <w:kern w:val="0"/>
          <w:sz w:val="24"/>
          <w:szCs w:val="16"/>
        </w:rPr>
      </w:pPr>
    </w:p>
    <w:p w14:paraId="01977E06" w14:textId="77777777" w:rsidR="00F91C3D" w:rsidRPr="00FB1F91" w:rsidRDefault="00F91C3D" w:rsidP="00FB1F91">
      <w:pPr>
        <w:rPr>
          <w:rFonts w:ascii="AdvOT65f8a23b.I" w:hAnsi="AdvOT65f8a23b.I" w:cs="AdvOT65f8a23b.I" w:hint="eastAsia"/>
          <w:color w:val="000000"/>
          <w:kern w:val="0"/>
          <w:sz w:val="24"/>
          <w:szCs w:val="16"/>
        </w:rPr>
      </w:pPr>
    </w:p>
    <w:p w14:paraId="2F271C13" w14:textId="5CE4EBB5" w:rsidR="00EB17D2" w:rsidRDefault="00732E0F" w:rsidP="00F73D2C">
      <w:pPr>
        <w:pStyle w:val="a8"/>
        <w:numPr>
          <w:ilvl w:val="0"/>
          <w:numId w:val="1"/>
        </w:numPr>
        <w:ind w:firstLineChars="0"/>
        <w:rPr>
          <w:rFonts w:ascii="AdvOT65f8a23b.I" w:hAnsi="AdvOT65f8a23b.I" w:cs="AdvOT65f8a23b.I"/>
          <w:color w:val="000000"/>
          <w:kern w:val="0"/>
          <w:sz w:val="24"/>
          <w:szCs w:val="16"/>
        </w:rPr>
      </w:pPr>
      <w:r>
        <w:rPr>
          <w:rFonts w:ascii="AdvOT65f8a23b.I" w:hAnsi="AdvOT65f8a23b.I" w:cs="AdvOT65f8a23b.I" w:hint="eastAsia"/>
          <w:color w:val="000000"/>
          <w:kern w:val="0"/>
          <w:sz w:val="24"/>
          <w:szCs w:val="16"/>
        </w:rPr>
        <w:lastRenderedPageBreak/>
        <w:t>Mechanism</w:t>
      </w:r>
      <w:r>
        <w:rPr>
          <w:rFonts w:ascii="AdvOT65f8a23b.I" w:hAnsi="AdvOT65f8a23b.I" w:cs="AdvOT65f8a23b.I"/>
          <w:color w:val="000000"/>
          <w:kern w:val="0"/>
          <w:sz w:val="24"/>
          <w:szCs w:val="16"/>
        </w:rPr>
        <w:t xml:space="preserve"> </w:t>
      </w:r>
      <w:r>
        <w:rPr>
          <w:rFonts w:ascii="AdvOT65f8a23b.I" w:hAnsi="AdvOT65f8a23b.I" w:cs="AdvOT65f8a23b.I" w:hint="eastAsia"/>
          <w:color w:val="000000"/>
          <w:kern w:val="0"/>
          <w:sz w:val="24"/>
          <w:szCs w:val="16"/>
        </w:rPr>
        <w:t>and</w:t>
      </w:r>
      <w:r>
        <w:rPr>
          <w:rFonts w:ascii="AdvOT65f8a23b.I" w:hAnsi="AdvOT65f8a23b.I" w:cs="AdvOT65f8a23b.I"/>
          <w:color w:val="000000"/>
          <w:kern w:val="0"/>
          <w:sz w:val="24"/>
          <w:szCs w:val="16"/>
        </w:rPr>
        <w:t xml:space="preserve"> </w:t>
      </w:r>
      <w:r w:rsidR="00636F2A">
        <w:rPr>
          <w:rFonts w:ascii="AdvOT65f8a23b.I" w:hAnsi="AdvOT65f8a23b.I" w:cs="AdvOT65f8a23b.I" w:hint="eastAsia"/>
          <w:color w:val="000000"/>
          <w:kern w:val="0"/>
          <w:sz w:val="24"/>
          <w:szCs w:val="16"/>
        </w:rPr>
        <w:t>Conditions</w:t>
      </w:r>
      <w:r>
        <w:rPr>
          <w:rFonts w:ascii="AdvOT65f8a23b.I" w:hAnsi="AdvOT65f8a23b.I" w:cs="AdvOT65f8a23b.I" w:hint="eastAsia"/>
          <w:color w:val="000000"/>
          <w:kern w:val="0"/>
          <w:sz w:val="24"/>
          <w:szCs w:val="16"/>
        </w:rPr>
        <w:t>？</w:t>
      </w:r>
    </w:p>
    <w:p w14:paraId="08185DC8" w14:textId="2DE8F03F" w:rsidR="00923000" w:rsidRDefault="00636F2A" w:rsidP="00923000">
      <w:r>
        <w:object w:dxaOrig="9535" w:dyaOrig="1598" w14:anchorId="2A01DA96">
          <v:shape id="_x0000_i1028" type="#_x0000_t75" style="width:466pt;height:78pt" o:ole="">
            <v:imagedata r:id="rId13" o:title=""/>
          </v:shape>
          <o:OLEObject Type="Embed" ProgID="ChemDraw.Document.6.0" ShapeID="_x0000_i1028" DrawAspect="Content" ObjectID="_1660759948" r:id="rId14"/>
        </w:object>
      </w:r>
    </w:p>
    <w:p w14:paraId="7052A927" w14:textId="77777777" w:rsidR="00284DFF" w:rsidRDefault="00284DFF" w:rsidP="00923000"/>
    <w:p w14:paraId="2E303AF9" w14:textId="77777777" w:rsidR="00284DFF" w:rsidRDefault="00284DFF" w:rsidP="00923000"/>
    <w:p w14:paraId="0B533B67" w14:textId="77777777" w:rsidR="00284DFF" w:rsidRDefault="00284DFF" w:rsidP="00923000"/>
    <w:p w14:paraId="131A82D6" w14:textId="77777777" w:rsidR="00284DFF" w:rsidRDefault="00284DFF" w:rsidP="00923000"/>
    <w:p w14:paraId="7B1A09DB" w14:textId="77777777" w:rsidR="00284DFF" w:rsidRDefault="00284DFF" w:rsidP="00923000"/>
    <w:p w14:paraId="30F906A7" w14:textId="77777777" w:rsidR="00284DFF" w:rsidRDefault="00284DFF" w:rsidP="00923000"/>
    <w:p w14:paraId="5C810451" w14:textId="77777777" w:rsidR="00284DFF" w:rsidRDefault="00284DFF" w:rsidP="00923000"/>
    <w:p w14:paraId="237CF397" w14:textId="77777777" w:rsidR="003062CC" w:rsidRDefault="003062CC" w:rsidP="00923000"/>
    <w:p w14:paraId="0B99A18E" w14:textId="77777777" w:rsidR="003062CC" w:rsidRPr="00923000" w:rsidRDefault="003062CC" w:rsidP="00923000">
      <w:pPr>
        <w:rPr>
          <w:rFonts w:ascii="AdvOT65f8a23b.I" w:hAnsi="AdvOT65f8a23b.I" w:cs="AdvOT65f8a23b.I"/>
          <w:color w:val="000000"/>
          <w:kern w:val="0"/>
          <w:sz w:val="24"/>
          <w:szCs w:val="16"/>
        </w:rPr>
      </w:pPr>
    </w:p>
    <w:p w14:paraId="1E87C6AE" w14:textId="6F10D137" w:rsidR="00F73D2C" w:rsidRPr="00B96B21" w:rsidRDefault="00B96B21" w:rsidP="00B96B21">
      <w:pPr>
        <w:pStyle w:val="a8"/>
        <w:numPr>
          <w:ilvl w:val="0"/>
          <w:numId w:val="1"/>
        </w:numPr>
        <w:ind w:firstLineChars="0"/>
        <w:rPr>
          <w:rFonts w:ascii="AdvOT65f8a23b.I" w:hAnsi="AdvOT65f8a23b.I" w:cs="AdvOT65f8a23b.I"/>
          <w:color w:val="000000"/>
          <w:kern w:val="0"/>
          <w:sz w:val="24"/>
          <w:szCs w:val="16"/>
        </w:rPr>
      </w:pPr>
      <w:r w:rsidRPr="00F73D2C">
        <w:rPr>
          <w:rFonts w:ascii="AdvOT65f8a23b.I" w:hAnsi="AdvOT65f8a23b.I" w:cs="AdvOT65f8a23b.I" w:hint="eastAsia"/>
          <w:color w:val="000000"/>
          <w:kern w:val="0"/>
          <w:sz w:val="24"/>
          <w:szCs w:val="16"/>
        </w:rPr>
        <w:t>Complete the</w:t>
      </w:r>
      <w:r w:rsidRPr="00F73D2C">
        <w:rPr>
          <w:rFonts w:ascii="AdvOT65f8a23b.I" w:hAnsi="AdvOT65f8a23b.I" w:cs="AdvOT65f8a23b.I"/>
          <w:color w:val="000000"/>
          <w:kern w:val="0"/>
          <w:sz w:val="24"/>
          <w:szCs w:val="16"/>
        </w:rPr>
        <w:t xml:space="preserve"> </w:t>
      </w:r>
      <w:r w:rsidRPr="00F73D2C">
        <w:rPr>
          <w:rFonts w:ascii="AdvOT65f8a23b.I" w:hAnsi="AdvOT65f8a23b.I" w:cs="AdvOT65f8a23b.I" w:hint="eastAsia"/>
          <w:color w:val="000000"/>
          <w:kern w:val="0"/>
          <w:sz w:val="24"/>
          <w:szCs w:val="16"/>
        </w:rPr>
        <w:t>scheme</w:t>
      </w:r>
      <w:r>
        <w:rPr>
          <w:rFonts w:ascii="AdvOT65f8a23b.I" w:hAnsi="AdvOT65f8a23b.I" w:cs="AdvOT65f8a23b.I"/>
          <w:color w:val="000000"/>
          <w:kern w:val="0"/>
          <w:sz w:val="24"/>
          <w:szCs w:val="16"/>
        </w:rPr>
        <w:t xml:space="preserve"> </w:t>
      </w:r>
      <w:r>
        <w:rPr>
          <w:rFonts w:ascii="AdvOT65f8a23b.I" w:hAnsi="AdvOT65f8a23b.I" w:cs="AdvOT65f8a23b.I" w:hint="eastAsia"/>
          <w:color w:val="000000"/>
          <w:kern w:val="0"/>
          <w:sz w:val="24"/>
          <w:szCs w:val="16"/>
        </w:rPr>
        <w:t>and</w:t>
      </w:r>
      <w:r>
        <w:rPr>
          <w:rFonts w:ascii="AdvOT65f8a23b.I" w:hAnsi="AdvOT65f8a23b.I" w:cs="AdvOT65f8a23b.I"/>
          <w:color w:val="000000"/>
          <w:kern w:val="0"/>
          <w:sz w:val="24"/>
          <w:szCs w:val="16"/>
        </w:rPr>
        <w:t xml:space="preserve"> </w:t>
      </w:r>
      <w:r w:rsidR="00F73D2C" w:rsidRPr="00B96B21">
        <w:rPr>
          <w:rFonts w:ascii="AdvOT65f8a23b.I" w:hAnsi="AdvOT65f8a23b.I" w:cs="AdvOT65f8a23b.I"/>
          <w:color w:val="000000"/>
          <w:kern w:val="0"/>
          <w:sz w:val="24"/>
          <w:szCs w:val="16"/>
        </w:rPr>
        <w:t>Mechanism?</w:t>
      </w:r>
    </w:p>
    <w:p w14:paraId="5C09DC11" w14:textId="6C96CD66" w:rsidR="00732E0F" w:rsidRDefault="00284DFF" w:rsidP="00732E0F">
      <w:r>
        <w:object w:dxaOrig="9312" w:dyaOrig="5797" w14:anchorId="51F859FE">
          <v:shape id="_x0000_i1029" type="#_x0000_t75" style="width:326.5pt;height:203.5pt" o:ole="">
            <v:imagedata r:id="rId15" o:title=""/>
          </v:shape>
          <o:OLEObject Type="Embed" ProgID="ChemDraw.Document.6.0" ShapeID="_x0000_i1029" DrawAspect="Content" ObjectID="_1660759949" r:id="rId16"/>
        </w:object>
      </w:r>
    </w:p>
    <w:p w14:paraId="590CE7C4" w14:textId="77777777" w:rsidR="003062CC" w:rsidRDefault="003062CC" w:rsidP="00732E0F"/>
    <w:p w14:paraId="5F241EF2" w14:textId="77777777" w:rsidR="003062CC" w:rsidRDefault="003062CC" w:rsidP="00732E0F"/>
    <w:p w14:paraId="07C41477" w14:textId="77777777" w:rsidR="003062CC" w:rsidRDefault="003062CC" w:rsidP="00732E0F"/>
    <w:p w14:paraId="5C8F747C" w14:textId="77777777" w:rsidR="00284DFF" w:rsidRDefault="00284DFF" w:rsidP="00732E0F"/>
    <w:p w14:paraId="0674A9D1" w14:textId="77777777" w:rsidR="00284DFF" w:rsidRDefault="00284DFF" w:rsidP="00732E0F"/>
    <w:p w14:paraId="44A37890" w14:textId="77777777" w:rsidR="00284DFF" w:rsidRDefault="00284DFF" w:rsidP="00732E0F"/>
    <w:p w14:paraId="4E550AA6" w14:textId="77777777" w:rsidR="00284DFF" w:rsidRDefault="00284DFF" w:rsidP="00732E0F"/>
    <w:p w14:paraId="2F865015" w14:textId="77777777" w:rsidR="00284DFF" w:rsidRDefault="00284DFF" w:rsidP="00732E0F"/>
    <w:p w14:paraId="4EBAFDEF" w14:textId="77777777" w:rsidR="00284DFF" w:rsidRDefault="00284DFF" w:rsidP="00732E0F"/>
    <w:p w14:paraId="76AC9E86" w14:textId="77777777" w:rsidR="00284DFF" w:rsidRDefault="00284DFF" w:rsidP="00732E0F"/>
    <w:p w14:paraId="574A7FAD" w14:textId="77777777" w:rsidR="00284DFF" w:rsidRDefault="00284DFF" w:rsidP="00732E0F">
      <w:pPr>
        <w:rPr>
          <w:rFonts w:hint="eastAsia"/>
        </w:rPr>
      </w:pPr>
    </w:p>
    <w:p w14:paraId="15F2A383" w14:textId="3A4EAB65" w:rsidR="00F73D2C" w:rsidRDefault="00F73D2C" w:rsidP="00F73D2C">
      <w:pPr>
        <w:pStyle w:val="a8"/>
        <w:numPr>
          <w:ilvl w:val="0"/>
          <w:numId w:val="1"/>
        </w:numPr>
        <w:ind w:firstLineChars="0"/>
        <w:rPr>
          <w:rFonts w:ascii="AdvOT65f8a23b.I" w:hAnsi="AdvOT65f8a23b.I" w:cs="AdvOT65f8a23b.I"/>
          <w:color w:val="000000"/>
          <w:kern w:val="0"/>
          <w:sz w:val="24"/>
          <w:szCs w:val="16"/>
        </w:rPr>
      </w:pPr>
      <w:r w:rsidRPr="002E6A5C">
        <w:rPr>
          <w:rFonts w:ascii="AdvOT65f8a23b.I" w:hAnsi="AdvOT65f8a23b.I" w:cs="AdvOT65f8a23b.I"/>
          <w:color w:val="000000"/>
          <w:kern w:val="0"/>
          <w:sz w:val="24"/>
          <w:szCs w:val="16"/>
        </w:rPr>
        <w:lastRenderedPageBreak/>
        <w:t>Mechanism?</w:t>
      </w:r>
    </w:p>
    <w:p w14:paraId="19D2869E" w14:textId="3F0505B0" w:rsidR="00FB1BFC" w:rsidRDefault="00FB1BFC" w:rsidP="00FB1BFC">
      <w:pPr>
        <w:pStyle w:val="a8"/>
        <w:ind w:left="360" w:firstLineChars="0" w:firstLine="0"/>
        <w:rPr>
          <w:rFonts w:ascii="AdvOT65f8a23b.I" w:hAnsi="AdvOT65f8a23b.I" w:cs="AdvOT65f8a23b.I"/>
          <w:color w:val="000000"/>
          <w:kern w:val="0"/>
          <w:sz w:val="24"/>
          <w:szCs w:val="16"/>
        </w:rPr>
      </w:pPr>
      <w:r>
        <w:rPr>
          <w:rFonts w:ascii="AdvOT65f8a23b.I" w:hAnsi="AdvOT65f8a23b.I" w:cs="AdvOT65f8a23b.I"/>
          <w:color w:val="000000"/>
          <w:kern w:val="0"/>
          <w:sz w:val="24"/>
          <w:szCs w:val="16"/>
        </w:rPr>
        <w:t>5-</w:t>
      </w:r>
      <w:r>
        <w:rPr>
          <w:rFonts w:ascii="AdvOT65f8a23b.I" w:hAnsi="AdvOT65f8a23b.I" w:cs="AdvOT65f8a23b.I" w:hint="eastAsia"/>
          <w:color w:val="000000"/>
          <w:kern w:val="0"/>
          <w:sz w:val="24"/>
          <w:szCs w:val="16"/>
        </w:rPr>
        <w:t>A</w:t>
      </w:r>
      <w:r>
        <w:rPr>
          <w:rFonts w:ascii="AdvOT65f8a23b.I" w:hAnsi="AdvOT65f8a23b.I" w:cs="AdvOT65f8a23b.I" w:hint="eastAsia"/>
          <w:color w:val="000000"/>
          <w:kern w:val="0"/>
          <w:sz w:val="24"/>
          <w:szCs w:val="16"/>
        </w:rPr>
        <w:t>：</w:t>
      </w:r>
    </w:p>
    <w:p w14:paraId="103253F6" w14:textId="29344C59" w:rsidR="003A71B1" w:rsidRDefault="003A71B1" w:rsidP="003A71B1">
      <w:r w:rsidRPr="003A71B1">
        <w:t xml:space="preserve"> </w:t>
      </w:r>
      <w:r>
        <w:object w:dxaOrig="7610" w:dyaOrig="1836" w14:anchorId="3CA1E0A7">
          <v:shape id="_x0000_i1030" type="#_x0000_t75" style="width:380.5pt;height:92pt" o:ole="">
            <v:imagedata r:id="rId17" o:title=""/>
          </v:shape>
          <o:OLEObject Type="Embed" ProgID="ChemDraw.Document.6.0" ShapeID="_x0000_i1030" DrawAspect="Content" ObjectID="_1660759950" r:id="rId18"/>
        </w:object>
      </w:r>
    </w:p>
    <w:p w14:paraId="01771921" w14:textId="77777777" w:rsidR="00FB1BFC" w:rsidRDefault="00FB1BFC" w:rsidP="003A71B1"/>
    <w:p w14:paraId="510BB3B8" w14:textId="77777777" w:rsidR="00FB1BFC" w:rsidRDefault="00FB1BFC" w:rsidP="003A71B1"/>
    <w:p w14:paraId="48FA848B" w14:textId="77777777" w:rsidR="00FB1BFC" w:rsidRDefault="00FB1BFC" w:rsidP="003A71B1"/>
    <w:p w14:paraId="3431BC0C" w14:textId="2EE0DC21" w:rsidR="00FB1BFC" w:rsidRDefault="00FB1BFC" w:rsidP="00FB1BFC">
      <w:pPr>
        <w:pStyle w:val="a8"/>
        <w:ind w:left="360" w:firstLineChars="0" w:firstLine="0"/>
        <w:rPr>
          <w:rFonts w:ascii="AdvOT65f8a23b.I" w:hAnsi="AdvOT65f8a23b.I" w:cs="AdvOT65f8a23b.I"/>
          <w:color w:val="000000"/>
          <w:kern w:val="0"/>
          <w:sz w:val="24"/>
          <w:szCs w:val="16"/>
        </w:rPr>
      </w:pPr>
      <w:r>
        <w:rPr>
          <w:rFonts w:ascii="AdvOT65f8a23b.I" w:hAnsi="AdvOT65f8a23b.I" w:cs="AdvOT65f8a23b.I"/>
          <w:color w:val="000000"/>
          <w:kern w:val="0"/>
          <w:sz w:val="24"/>
          <w:szCs w:val="16"/>
        </w:rPr>
        <w:t>5-</w:t>
      </w:r>
      <w:r>
        <w:rPr>
          <w:rFonts w:ascii="AdvOT65f8a23b.I" w:hAnsi="AdvOT65f8a23b.I" w:cs="AdvOT65f8a23b.I" w:hint="eastAsia"/>
          <w:color w:val="000000"/>
          <w:kern w:val="0"/>
          <w:sz w:val="24"/>
          <w:szCs w:val="16"/>
        </w:rPr>
        <w:t>B</w:t>
      </w:r>
      <w:r>
        <w:rPr>
          <w:rFonts w:ascii="AdvOT65f8a23b.I" w:hAnsi="AdvOT65f8a23b.I" w:cs="AdvOT65f8a23b.I" w:hint="eastAsia"/>
          <w:color w:val="000000"/>
          <w:kern w:val="0"/>
          <w:sz w:val="24"/>
          <w:szCs w:val="16"/>
        </w:rPr>
        <w:t>：</w:t>
      </w:r>
    </w:p>
    <w:p w14:paraId="1FD772D2" w14:textId="71A811FD" w:rsidR="003062CC" w:rsidRDefault="00FB1BFC" w:rsidP="003062CC">
      <w:r w:rsidRPr="00FB1BFC">
        <w:rPr>
          <w:noProof/>
        </w:rPr>
        <w:drawing>
          <wp:inline distT="0" distB="0" distL="0" distR="0" wp14:anchorId="09A2D00A" wp14:editId="304F6A26">
            <wp:extent cx="4464050" cy="1593850"/>
            <wp:effectExtent l="0" t="0" r="0" b="635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64050" cy="1593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A8E072A" w14:textId="57C6FD1C" w:rsidR="003E08D4" w:rsidRDefault="003E08D4" w:rsidP="003062CC"/>
    <w:p w14:paraId="31199DC6" w14:textId="77777777" w:rsidR="003A71B1" w:rsidRDefault="003A71B1" w:rsidP="003062CC"/>
    <w:p w14:paraId="3EC67299" w14:textId="77777777" w:rsidR="003A71B1" w:rsidRDefault="003A71B1" w:rsidP="003062CC"/>
    <w:p w14:paraId="7AB1629D" w14:textId="77777777" w:rsidR="00FB1BFC" w:rsidRDefault="00FB1BFC" w:rsidP="003062CC"/>
    <w:p w14:paraId="0221176D" w14:textId="77777777" w:rsidR="00FB1BFC" w:rsidRDefault="00FB1BFC" w:rsidP="003062CC"/>
    <w:p w14:paraId="4A8C63C6" w14:textId="77777777" w:rsidR="00FB1BFC" w:rsidRDefault="00FB1BFC" w:rsidP="003062CC"/>
    <w:p w14:paraId="06DC7F19" w14:textId="77777777" w:rsidR="00FB1BFC" w:rsidRDefault="00FB1BFC" w:rsidP="003062CC"/>
    <w:p w14:paraId="5404963B" w14:textId="77777777" w:rsidR="00FB1BFC" w:rsidRDefault="00FB1BFC" w:rsidP="003062CC"/>
    <w:p w14:paraId="4F043F75" w14:textId="77777777" w:rsidR="00FB1BFC" w:rsidRDefault="00FB1BFC" w:rsidP="003062CC">
      <w:pPr>
        <w:rPr>
          <w:rFonts w:hint="eastAsia"/>
        </w:rPr>
      </w:pPr>
    </w:p>
    <w:p w14:paraId="346E350F" w14:textId="77777777" w:rsidR="003E08D4" w:rsidRPr="003062CC" w:rsidRDefault="003E08D4" w:rsidP="003062CC">
      <w:pPr>
        <w:rPr>
          <w:rFonts w:ascii="AdvOT65f8a23b.I" w:hAnsi="AdvOT65f8a23b.I" w:cs="AdvOT65f8a23b.I"/>
          <w:color w:val="000000"/>
          <w:kern w:val="0"/>
          <w:sz w:val="24"/>
          <w:szCs w:val="16"/>
        </w:rPr>
      </w:pPr>
    </w:p>
    <w:p w14:paraId="2D22889E" w14:textId="77D8CA13" w:rsidR="00F73D2C" w:rsidRDefault="003E08D4" w:rsidP="00F73D2C">
      <w:pPr>
        <w:pStyle w:val="a8"/>
        <w:numPr>
          <w:ilvl w:val="0"/>
          <w:numId w:val="1"/>
        </w:numPr>
        <w:ind w:firstLineChars="0"/>
        <w:rPr>
          <w:rFonts w:ascii="AdvOT65f8a23b.I" w:hAnsi="AdvOT65f8a23b.I" w:cs="AdvOT65f8a23b.I"/>
          <w:color w:val="000000"/>
          <w:kern w:val="0"/>
          <w:sz w:val="24"/>
          <w:szCs w:val="16"/>
        </w:rPr>
      </w:pPr>
      <w:r w:rsidRPr="002E6A5C">
        <w:rPr>
          <w:rFonts w:ascii="AdvOT65f8a23b.I" w:hAnsi="AdvOT65f8a23b.I" w:cs="AdvOT65f8a23b.I"/>
          <w:color w:val="000000"/>
          <w:kern w:val="0"/>
          <w:sz w:val="24"/>
          <w:szCs w:val="16"/>
        </w:rPr>
        <w:t>Mechanism</w:t>
      </w:r>
      <w:r>
        <w:rPr>
          <w:rFonts w:ascii="AdvOT65f8a23b.I" w:hAnsi="AdvOT65f8a23b.I" w:cs="AdvOT65f8a23b.I"/>
          <w:color w:val="000000"/>
          <w:kern w:val="0"/>
          <w:sz w:val="24"/>
          <w:szCs w:val="16"/>
        </w:rPr>
        <w:t>？</w:t>
      </w:r>
    </w:p>
    <w:p w14:paraId="39F187C2" w14:textId="24AD8D7C" w:rsidR="003062CC" w:rsidRDefault="003A71B1" w:rsidP="003062CC">
      <w:r>
        <w:object w:dxaOrig="12137" w:dyaOrig="1634" w14:anchorId="302168D9">
          <v:shape id="_x0000_i1031" type="#_x0000_t75" style="width:415pt;height:56pt" o:ole="">
            <v:imagedata r:id="rId20" o:title=""/>
          </v:shape>
          <o:OLEObject Type="Embed" ProgID="ChemDraw.Document.6.0" ShapeID="_x0000_i1031" DrawAspect="Content" ObjectID="_1660759951" r:id="rId21"/>
        </w:object>
      </w:r>
    </w:p>
    <w:p w14:paraId="6DA4F8AE" w14:textId="77777777" w:rsidR="003E08D4" w:rsidRDefault="003E08D4" w:rsidP="003062CC"/>
    <w:p w14:paraId="6CE52E09" w14:textId="77777777" w:rsidR="003E08D4" w:rsidRDefault="003E08D4" w:rsidP="003062CC"/>
    <w:p w14:paraId="2F23EECE" w14:textId="77777777" w:rsidR="003E08D4" w:rsidRDefault="003E08D4" w:rsidP="003062CC"/>
    <w:p w14:paraId="108D1F18" w14:textId="77777777" w:rsidR="003E08D4" w:rsidRDefault="003E08D4" w:rsidP="003062CC"/>
    <w:p w14:paraId="10EE8F6C" w14:textId="77777777" w:rsidR="003E08D4" w:rsidRDefault="003E08D4" w:rsidP="003062CC"/>
    <w:p w14:paraId="2B00E273" w14:textId="77777777" w:rsidR="003E08D4" w:rsidRDefault="003E08D4" w:rsidP="003062CC"/>
    <w:p w14:paraId="3728C5A9" w14:textId="0EDC8339" w:rsidR="00F73D2C" w:rsidRDefault="00F73D2C" w:rsidP="00F73D2C">
      <w:pPr>
        <w:pStyle w:val="a8"/>
        <w:numPr>
          <w:ilvl w:val="0"/>
          <w:numId w:val="1"/>
        </w:numPr>
        <w:ind w:firstLineChars="0"/>
        <w:rPr>
          <w:rFonts w:ascii="AdvOT65f8a23b.I" w:hAnsi="AdvOT65f8a23b.I" w:cs="AdvOT65f8a23b.I"/>
          <w:color w:val="000000"/>
          <w:kern w:val="0"/>
          <w:sz w:val="24"/>
          <w:szCs w:val="16"/>
        </w:rPr>
      </w:pPr>
      <w:r w:rsidRPr="00F73D2C">
        <w:rPr>
          <w:rFonts w:ascii="AdvOT65f8a23b.I" w:hAnsi="AdvOT65f8a23b.I" w:cs="AdvOT65f8a23b.I" w:hint="eastAsia"/>
          <w:color w:val="000000"/>
          <w:kern w:val="0"/>
          <w:sz w:val="24"/>
          <w:szCs w:val="16"/>
        </w:rPr>
        <w:lastRenderedPageBreak/>
        <w:t>Complete the</w:t>
      </w:r>
      <w:r w:rsidRPr="00F73D2C">
        <w:rPr>
          <w:rFonts w:ascii="AdvOT65f8a23b.I" w:hAnsi="AdvOT65f8a23b.I" w:cs="AdvOT65f8a23b.I"/>
          <w:color w:val="000000"/>
          <w:kern w:val="0"/>
          <w:sz w:val="24"/>
          <w:szCs w:val="16"/>
        </w:rPr>
        <w:t xml:space="preserve"> </w:t>
      </w:r>
      <w:r w:rsidRPr="00F73D2C">
        <w:rPr>
          <w:rFonts w:ascii="AdvOT65f8a23b.I" w:hAnsi="AdvOT65f8a23b.I" w:cs="AdvOT65f8a23b.I" w:hint="eastAsia"/>
          <w:color w:val="000000"/>
          <w:kern w:val="0"/>
          <w:sz w:val="24"/>
          <w:szCs w:val="16"/>
        </w:rPr>
        <w:t>scheme</w:t>
      </w:r>
      <w:r w:rsidR="00B96B21">
        <w:rPr>
          <w:rFonts w:ascii="AdvOT65f8a23b.I" w:hAnsi="AdvOT65f8a23b.I" w:cs="AdvOT65f8a23b.I"/>
          <w:color w:val="000000"/>
          <w:kern w:val="0"/>
          <w:sz w:val="24"/>
          <w:szCs w:val="16"/>
        </w:rPr>
        <w:t xml:space="preserve"> </w:t>
      </w:r>
      <w:r w:rsidR="00B96B21">
        <w:rPr>
          <w:rFonts w:ascii="AdvOT65f8a23b.I" w:hAnsi="AdvOT65f8a23b.I" w:cs="AdvOT65f8a23b.I" w:hint="eastAsia"/>
          <w:color w:val="000000"/>
          <w:kern w:val="0"/>
          <w:sz w:val="24"/>
          <w:szCs w:val="16"/>
        </w:rPr>
        <w:t>and</w:t>
      </w:r>
      <w:r w:rsidR="00B96B21">
        <w:rPr>
          <w:rFonts w:ascii="AdvOT65f8a23b.I" w:hAnsi="AdvOT65f8a23b.I" w:cs="AdvOT65f8a23b.I"/>
          <w:color w:val="000000"/>
          <w:kern w:val="0"/>
          <w:sz w:val="24"/>
          <w:szCs w:val="16"/>
        </w:rPr>
        <w:t xml:space="preserve"> mechanism</w:t>
      </w:r>
    </w:p>
    <w:p w14:paraId="2510FBC3" w14:textId="109EA12A" w:rsidR="003E08D4" w:rsidRDefault="00FF28EA" w:rsidP="003E08D4">
      <w:r>
        <w:object w:dxaOrig="12052" w:dyaOrig="7584" w14:anchorId="7D37B11D">
          <v:shape id="_x0000_i1032" type="#_x0000_t75" style="width:415pt;height:261.5pt" o:ole="">
            <v:imagedata r:id="rId22" o:title=""/>
          </v:shape>
          <o:OLEObject Type="Embed" ProgID="ChemDraw.Document.6.0" ShapeID="_x0000_i1032" DrawAspect="Content" ObjectID="_1660759952" r:id="rId23"/>
        </w:object>
      </w:r>
    </w:p>
    <w:p w14:paraId="2908459E" w14:textId="77777777" w:rsidR="003E08D4" w:rsidRDefault="003E08D4" w:rsidP="003E08D4"/>
    <w:p w14:paraId="3D638D4C" w14:textId="77777777" w:rsidR="003E08D4" w:rsidRDefault="003E08D4" w:rsidP="003E08D4"/>
    <w:p w14:paraId="2F3080B7" w14:textId="77777777" w:rsidR="003E08D4" w:rsidRDefault="003E08D4" w:rsidP="003E08D4"/>
    <w:p w14:paraId="72C6B9BB" w14:textId="77777777" w:rsidR="003E08D4" w:rsidRDefault="003E08D4" w:rsidP="003E08D4"/>
    <w:p w14:paraId="4CD01F30" w14:textId="77777777" w:rsidR="003E08D4" w:rsidRDefault="003E08D4" w:rsidP="003E08D4"/>
    <w:p w14:paraId="67494FC6" w14:textId="77777777" w:rsidR="003E08D4" w:rsidRDefault="003E08D4" w:rsidP="003E08D4"/>
    <w:p w14:paraId="028648E2" w14:textId="77777777" w:rsidR="003E08D4" w:rsidRDefault="003E08D4" w:rsidP="003E08D4"/>
    <w:p w14:paraId="74A6B36E" w14:textId="77777777" w:rsidR="003E08D4" w:rsidRDefault="003E08D4" w:rsidP="003E08D4"/>
    <w:p w14:paraId="3233AB5A" w14:textId="503F4228" w:rsidR="00F73D2C" w:rsidRDefault="00F73D2C" w:rsidP="00F73D2C">
      <w:pPr>
        <w:pStyle w:val="a8"/>
        <w:numPr>
          <w:ilvl w:val="0"/>
          <w:numId w:val="1"/>
        </w:numPr>
        <w:ind w:firstLineChars="0"/>
        <w:rPr>
          <w:rFonts w:ascii="AdvOT65f8a23b.I" w:hAnsi="AdvOT65f8a23b.I" w:cs="AdvOT65f8a23b.I"/>
          <w:color w:val="000000"/>
          <w:kern w:val="0"/>
          <w:sz w:val="24"/>
          <w:szCs w:val="16"/>
        </w:rPr>
      </w:pPr>
      <w:r w:rsidRPr="00F73D2C">
        <w:rPr>
          <w:rFonts w:ascii="AdvOT65f8a23b.I" w:hAnsi="AdvOT65f8a23b.I" w:cs="AdvOT65f8a23b.I" w:hint="eastAsia"/>
          <w:color w:val="000000"/>
          <w:kern w:val="0"/>
          <w:sz w:val="24"/>
          <w:szCs w:val="16"/>
        </w:rPr>
        <w:t>Complete the</w:t>
      </w:r>
      <w:r w:rsidRPr="00F73D2C">
        <w:rPr>
          <w:rFonts w:ascii="AdvOT65f8a23b.I" w:hAnsi="AdvOT65f8a23b.I" w:cs="AdvOT65f8a23b.I"/>
          <w:color w:val="000000"/>
          <w:kern w:val="0"/>
          <w:sz w:val="24"/>
          <w:szCs w:val="16"/>
        </w:rPr>
        <w:t xml:space="preserve"> </w:t>
      </w:r>
      <w:r w:rsidRPr="00F73D2C">
        <w:rPr>
          <w:rFonts w:ascii="AdvOT65f8a23b.I" w:hAnsi="AdvOT65f8a23b.I" w:cs="AdvOT65f8a23b.I" w:hint="eastAsia"/>
          <w:color w:val="000000"/>
          <w:kern w:val="0"/>
          <w:sz w:val="24"/>
          <w:szCs w:val="16"/>
        </w:rPr>
        <w:t>scheme</w:t>
      </w:r>
      <w:r w:rsidR="00FB1BFC">
        <w:rPr>
          <w:rFonts w:ascii="AdvOT65f8a23b.I" w:hAnsi="AdvOT65f8a23b.I" w:cs="AdvOT65f8a23b.I"/>
          <w:color w:val="000000"/>
          <w:kern w:val="0"/>
          <w:sz w:val="24"/>
          <w:szCs w:val="16"/>
        </w:rPr>
        <w:t xml:space="preserve"> </w:t>
      </w:r>
      <w:r w:rsidR="00FB1BFC">
        <w:rPr>
          <w:rFonts w:ascii="AdvOT65f8a23b.I" w:hAnsi="AdvOT65f8a23b.I" w:cs="AdvOT65f8a23b.I" w:hint="eastAsia"/>
          <w:color w:val="000000"/>
          <w:kern w:val="0"/>
          <w:sz w:val="24"/>
          <w:szCs w:val="16"/>
        </w:rPr>
        <w:t>and</w:t>
      </w:r>
      <w:r w:rsidR="00FB1BFC">
        <w:rPr>
          <w:rFonts w:ascii="AdvOT65f8a23b.I" w:hAnsi="AdvOT65f8a23b.I" w:cs="AdvOT65f8a23b.I"/>
          <w:color w:val="000000"/>
          <w:kern w:val="0"/>
          <w:sz w:val="24"/>
          <w:szCs w:val="16"/>
        </w:rPr>
        <w:t xml:space="preserve"> </w:t>
      </w:r>
      <w:r w:rsidR="00FB1BFC">
        <w:rPr>
          <w:rFonts w:ascii="AdvOT65f8a23b.I" w:hAnsi="AdvOT65f8a23b.I" w:cs="AdvOT65f8a23b.I"/>
          <w:color w:val="000000"/>
          <w:kern w:val="0"/>
          <w:sz w:val="24"/>
          <w:szCs w:val="16"/>
        </w:rPr>
        <w:t>mechanism</w:t>
      </w:r>
      <w:bookmarkStart w:id="0" w:name="_GoBack"/>
      <w:bookmarkEnd w:id="0"/>
    </w:p>
    <w:p w14:paraId="02F654AC" w14:textId="6E1EACDE" w:rsidR="003E08D4" w:rsidRDefault="00FB1BFC" w:rsidP="003E08D4">
      <w:pPr>
        <w:rPr>
          <w:rFonts w:ascii="AdvOT65f8a23b.I" w:hAnsi="AdvOT65f8a23b.I" w:cs="AdvOT65f8a23b.I"/>
          <w:color w:val="000000"/>
          <w:kern w:val="0"/>
          <w:sz w:val="24"/>
          <w:szCs w:val="16"/>
        </w:rPr>
      </w:pPr>
      <w:r>
        <w:object w:dxaOrig="7219" w:dyaOrig="1745" w14:anchorId="23EA49D1">
          <v:shape id="_x0000_i1033" type="#_x0000_t75" style="width:361pt;height:87.5pt" o:ole="">
            <v:imagedata r:id="rId24" o:title=""/>
          </v:shape>
          <o:OLEObject Type="Embed" ProgID="ChemDraw.Document.6.0" ShapeID="_x0000_i1033" DrawAspect="Content" ObjectID="_1660759953" r:id="rId25"/>
        </w:object>
      </w:r>
    </w:p>
    <w:sectPr w:rsidR="003E08D4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3F21F618" w14:textId="77777777" w:rsidR="00937FBA" w:rsidRDefault="00937FBA" w:rsidP="00A724B2">
      <w:r>
        <w:separator/>
      </w:r>
    </w:p>
  </w:endnote>
  <w:endnote w:type="continuationSeparator" w:id="0">
    <w:p w14:paraId="105E0378" w14:textId="77777777" w:rsidR="00937FBA" w:rsidRDefault="00937FBA" w:rsidP="00A724B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AdvOT65f8a23b.I">
    <w:altName w:val="Arial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61C93326" w14:textId="77777777" w:rsidR="00937FBA" w:rsidRDefault="00937FBA" w:rsidP="00A724B2">
      <w:r>
        <w:separator/>
      </w:r>
    </w:p>
  </w:footnote>
  <w:footnote w:type="continuationSeparator" w:id="0">
    <w:p w14:paraId="131AF379" w14:textId="77777777" w:rsidR="00937FBA" w:rsidRDefault="00937FBA" w:rsidP="00A724B2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57121CFC"/>
    <w:multiLevelType w:val="hybridMultilevel"/>
    <w:tmpl w:val="DC22AD22"/>
    <w:lvl w:ilvl="0" w:tplc="1226BD7C">
      <w:start w:val="1"/>
      <w:numFmt w:val="decimal"/>
      <w:lvlText w:val="%1."/>
      <w:lvlJc w:val="left"/>
      <w:pPr>
        <w:ind w:left="360" w:hanging="360"/>
      </w:pPr>
      <w:rPr>
        <w:rFonts w:ascii="Times New Roman" w:hAnsi="Times New Roman" w:cs="Times New Roman" w:hint="default"/>
        <w:color w:val="auto"/>
        <w:sz w:val="32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13A46"/>
    <w:rsid w:val="00000274"/>
    <w:rsid w:val="000010BB"/>
    <w:rsid w:val="00013A46"/>
    <w:rsid w:val="00071743"/>
    <w:rsid w:val="00075B31"/>
    <w:rsid w:val="000A499D"/>
    <w:rsid w:val="000C48B4"/>
    <w:rsid w:val="000D45F6"/>
    <w:rsid w:val="000D626D"/>
    <w:rsid w:val="000F2EF5"/>
    <w:rsid w:val="00132086"/>
    <w:rsid w:val="00186A3C"/>
    <w:rsid w:val="001F2D3A"/>
    <w:rsid w:val="00236DF0"/>
    <w:rsid w:val="00277A36"/>
    <w:rsid w:val="00284DFF"/>
    <w:rsid w:val="00287A6A"/>
    <w:rsid w:val="002E6A5C"/>
    <w:rsid w:val="003062CC"/>
    <w:rsid w:val="00382063"/>
    <w:rsid w:val="00385794"/>
    <w:rsid w:val="003A71B1"/>
    <w:rsid w:val="003C3A5D"/>
    <w:rsid w:val="003E08D4"/>
    <w:rsid w:val="003E7786"/>
    <w:rsid w:val="003F2D90"/>
    <w:rsid w:val="004147E0"/>
    <w:rsid w:val="00433263"/>
    <w:rsid w:val="0045268C"/>
    <w:rsid w:val="004C490B"/>
    <w:rsid w:val="004C53B8"/>
    <w:rsid w:val="00622AF0"/>
    <w:rsid w:val="00636F2A"/>
    <w:rsid w:val="006B491D"/>
    <w:rsid w:val="00701FC6"/>
    <w:rsid w:val="00732E0F"/>
    <w:rsid w:val="007C1A5E"/>
    <w:rsid w:val="00866066"/>
    <w:rsid w:val="00872829"/>
    <w:rsid w:val="009108C1"/>
    <w:rsid w:val="00914879"/>
    <w:rsid w:val="00923000"/>
    <w:rsid w:val="00937FBA"/>
    <w:rsid w:val="00974725"/>
    <w:rsid w:val="009776B6"/>
    <w:rsid w:val="00982AD1"/>
    <w:rsid w:val="009A51D3"/>
    <w:rsid w:val="009C2545"/>
    <w:rsid w:val="009C5F4F"/>
    <w:rsid w:val="009D0FBF"/>
    <w:rsid w:val="009E2646"/>
    <w:rsid w:val="00A077FA"/>
    <w:rsid w:val="00A432AF"/>
    <w:rsid w:val="00A724B2"/>
    <w:rsid w:val="00AA7091"/>
    <w:rsid w:val="00AC7F13"/>
    <w:rsid w:val="00AD72AA"/>
    <w:rsid w:val="00AE0899"/>
    <w:rsid w:val="00AF5363"/>
    <w:rsid w:val="00B04A16"/>
    <w:rsid w:val="00B238D7"/>
    <w:rsid w:val="00B42961"/>
    <w:rsid w:val="00B44A25"/>
    <w:rsid w:val="00B96B21"/>
    <w:rsid w:val="00BA19FB"/>
    <w:rsid w:val="00C71A7D"/>
    <w:rsid w:val="00C75A17"/>
    <w:rsid w:val="00DD15F4"/>
    <w:rsid w:val="00E23937"/>
    <w:rsid w:val="00EB17D2"/>
    <w:rsid w:val="00EF1A0C"/>
    <w:rsid w:val="00F56D91"/>
    <w:rsid w:val="00F73D2C"/>
    <w:rsid w:val="00F878D7"/>
    <w:rsid w:val="00F91C3D"/>
    <w:rsid w:val="00F94CFE"/>
    <w:rsid w:val="00FB1BFC"/>
    <w:rsid w:val="00FB1F91"/>
    <w:rsid w:val="00FF0C4B"/>
    <w:rsid w:val="00FF28E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7204C44"/>
  <w15:chartTrackingRefBased/>
  <w15:docId w15:val="{4542A4B2-F2F2-4CC3-8087-456EA65BE11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current-selection">
    <w:name w:val="current-selection"/>
    <w:basedOn w:val="a0"/>
    <w:rsid w:val="00622AF0"/>
  </w:style>
  <w:style w:type="character" w:customStyle="1" w:styleId="a3">
    <w:name w:val="_"/>
    <w:basedOn w:val="a0"/>
    <w:rsid w:val="00622AF0"/>
  </w:style>
  <w:style w:type="paragraph" w:styleId="a4">
    <w:name w:val="Balloon Text"/>
    <w:basedOn w:val="a"/>
    <w:link w:val="Char"/>
    <w:uiPriority w:val="99"/>
    <w:semiHidden/>
    <w:unhideWhenUsed/>
    <w:rsid w:val="00132086"/>
    <w:rPr>
      <w:sz w:val="18"/>
      <w:szCs w:val="18"/>
    </w:rPr>
  </w:style>
  <w:style w:type="character" w:customStyle="1" w:styleId="Char">
    <w:name w:val="批注框文本 Char"/>
    <w:basedOn w:val="a0"/>
    <w:link w:val="a4"/>
    <w:uiPriority w:val="99"/>
    <w:semiHidden/>
    <w:rsid w:val="00132086"/>
    <w:rPr>
      <w:sz w:val="18"/>
      <w:szCs w:val="18"/>
    </w:rPr>
  </w:style>
  <w:style w:type="paragraph" w:styleId="a5">
    <w:name w:val="Normal (Web)"/>
    <w:basedOn w:val="a"/>
    <w:uiPriority w:val="99"/>
    <w:semiHidden/>
    <w:unhideWhenUsed/>
    <w:rsid w:val="00132086"/>
    <w:pPr>
      <w:widowControl/>
      <w:spacing w:before="100" w:beforeAutospacing="1" w:after="100" w:afterAutospacing="1"/>
      <w:jc w:val="left"/>
    </w:pPr>
    <w:rPr>
      <w:rFonts w:ascii="SimSun" w:eastAsia="SimSun" w:hAnsi="SimSun" w:cs="SimSun"/>
      <w:kern w:val="0"/>
      <w:sz w:val="24"/>
      <w:szCs w:val="24"/>
    </w:rPr>
  </w:style>
  <w:style w:type="character" w:customStyle="1" w:styleId="apple-converted-space">
    <w:name w:val="apple-converted-space"/>
    <w:basedOn w:val="a0"/>
    <w:rsid w:val="00132086"/>
  </w:style>
  <w:style w:type="character" w:customStyle="1" w:styleId="style1">
    <w:name w:val="style1"/>
    <w:basedOn w:val="a0"/>
    <w:rsid w:val="00132086"/>
  </w:style>
  <w:style w:type="paragraph" w:styleId="a6">
    <w:name w:val="header"/>
    <w:basedOn w:val="a"/>
    <w:link w:val="Char0"/>
    <w:uiPriority w:val="99"/>
    <w:unhideWhenUsed/>
    <w:rsid w:val="00A724B2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6"/>
    <w:uiPriority w:val="99"/>
    <w:rsid w:val="00A724B2"/>
    <w:rPr>
      <w:sz w:val="18"/>
      <w:szCs w:val="18"/>
    </w:rPr>
  </w:style>
  <w:style w:type="paragraph" w:styleId="a7">
    <w:name w:val="footer"/>
    <w:basedOn w:val="a"/>
    <w:link w:val="Char1"/>
    <w:uiPriority w:val="99"/>
    <w:unhideWhenUsed/>
    <w:rsid w:val="00A724B2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页脚 Char"/>
    <w:basedOn w:val="a0"/>
    <w:link w:val="a7"/>
    <w:uiPriority w:val="99"/>
    <w:rsid w:val="00A724B2"/>
    <w:rPr>
      <w:sz w:val="18"/>
      <w:szCs w:val="18"/>
    </w:rPr>
  </w:style>
  <w:style w:type="paragraph" w:customStyle="1" w:styleId="Default">
    <w:name w:val="Default"/>
    <w:rsid w:val="00B42961"/>
    <w:pPr>
      <w:widowControl w:val="0"/>
      <w:autoSpaceDE w:val="0"/>
      <w:autoSpaceDN w:val="0"/>
      <w:adjustRightInd w:val="0"/>
    </w:pPr>
    <w:rPr>
      <w:rFonts w:ascii="Arial" w:hAnsi="Arial" w:cs="Arial"/>
      <w:color w:val="000000"/>
      <w:kern w:val="0"/>
      <w:sz w:val="24"/>
      <w:szCs w:val="24"/>
    </w:rPr>
  </w:style>
  <w:style w:type="paragraph" w:styleId="a8">
    <w:name w:val="List Paragraph"/>
    <w:basedOn w:val="a"/>
    <w:uiPriority w:val="34"/>
    <w:qFormat/>
    <w:rsid w:val="00F73D2C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915204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emf"/><Relationship Id="rId18" Type="http://schemas.openxmlformats.org/officeDocument/2006/relationships/oleObject" Target="embeddings/oleObject6.bin"/><Relationship Id="rId26" Type="http://schemas.openxmlformats.org/officeDocument/2006/relationships/fontTable" Target="fontTable.xml"/><Relationship Id="rId3" Type="http://schemas.openxmlformats.org/officeDocument/2006/relationships/settings" Target="settings.xml"/><Relationship Id="rId21" Type="http://schemas.openxmlformats.org/officeDocument/2006/relationships/oleObject" Target="embeddings/oleObject7.bin"/><Relationship Id="rId7" Type="http://schemas.openxmlformats.org/officeDocument/2006/relationships/image" Target="media/image1.emf"/><Relationship Id="rId12" Type="http://schemas.openxmlformats.org/officeDocument/2006/relationships/oleObject" Target="embeddings/oleObject3.bin"/><Relationship Id="rId17" Type="http://schemas.openxmlformats.org/officeDocument/2006/relationships/image" Target="media/image6.emf"/><Relationship Id="rId25" Type="http://schemas.openxmlformats.org/officeDocument/2006/relationships/oleObject" Target="embeddings/oleObject9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image" Target="media/image8.e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emf"/><Relationship Id="rId24" Type="http://schemas.openxmlformats.org/officeDocument/2006/relationships/image" Target="media/image10.emf"/><Relationship Id="rId5" Type="http://schemas.openxmlformats.org/officeDocument/2006/relationships/footnotes" Target="footnotes.xml"/><Relationship Id="rId15" Type="http://schemas.openxmlformats.org/officeDocument/2006/relationships/image" Target="media/image5.emf"/><Relationship Id="rId23" Type="http://schemas.openxmlformats.org/officeDocument/2006/relationships/oleObject" Target="embeddings/oleObject8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emf"/><Relationship Id="rId4" Type="http://schemas.openxmlformats.org/officeDocument/2006/relationships/webSettings" Target="webSettings.xml"/><Relationship Id="rId9" Type="http://schemas.openxmlformats.org/officeDocument/2006/relationships/image" Target="media/image2.emf"/><Relationship Id="rId14" Type="http://schemas.openxmlformats.org/officeDocument/2006/relationships/oleObject" Target="embeddings/oleObject4.bin"/><Relationship Id="rId22" Type="http://schemas.openxmlformats.org/officeDocument/2006/relationships/image" Target="media/image9.emf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83</TotalTime>
  <Pages>4</Pages>
  <Words>88</Words>
  <Characters>507</Characters>
  <Application>Microsoft Office Word</Application>
  <DocSecurity>0</DocSecurity>
  <Lines>4</Lines>
  <Paragraphs>1</Paragraphs>
  <ScaleCrop>false</ScaleCrop>
  <Company/>
  <LinksUpToDate>false</LinksUpToDate>
  <CharactersWithSpaces>59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qixiangbing@nibs.ac.cn</cp:lastModifiedBy>
  <cp:revision>18</cp:revision>
  <cp:lastPrinted>2019-07-06T02:02:00Z</cp:lastPrinted>
  <dcterms:created xsi:type="dcterms:W3CDTF">2017-10-21T01:50:00Z</dcterms:created>
  <dcterms:modified xsi:type="dcterms:W3CDTF">2020-09-04T13:23:00Z</dcterms:modified>
</cp:coreProperties>
</file>